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6BCA" w:rsidRDefault="00F01A9B" w:rsidP="00F01A9B">
      <w:r>
        <w:rPr>
          <w:rFonts w:hint="eastAsia"/>
        </w:rPr>
        <w:t>输入两个长度为60位的整数，计算它们的和并输出计算结果(输出结果为整数).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&lt;stdio.h&gt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&lt;string.h&gt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&lt;iostream&gt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&lt;string&gt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#defin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60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using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namespac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std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main()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{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  <w:highlight w:val="white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a1,a2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ans1[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],ans2[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],ans[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+1]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printf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请输入长度为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%d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位的第一个数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\n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)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cin&gt;&gt;a1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printf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请输入长度为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%d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位的第二个数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\n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)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cin&gt;&gt;a2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0;i&lt;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i++){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ans1[i]=a1[i]-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0'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}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0;i&lt;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i++){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ans2[i]=a2[i]-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0'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}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t=0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M-1;i&gt;=0;i--){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ans[i+1]=ans1[i]+ans2[i]+t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ans[i+1]&gt;=10){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ans[i+1]=ans[i+1]%10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t=1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}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ls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{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t=0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}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}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ans[0]=t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printf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两个数的和等于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\n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)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0;i&lt;=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i++){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i!=0||(i==0&amp;&amp;ans[i]!=0))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cout&lt;&lt;ans[i]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}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0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}</w:t>
      </w:r>
    </w:p>
    <w:p w:rsidR="00F01A9B" w:rsidRDefault="00F01A9B" w:rsidP="00905ABD">
      <w:pPr>
        <w:jc w:val="center"/>
      </w:pPr>
      <w:r>
        <w:rPr>
          <w:noProof/>
        </w:rPr>
        <w:lastRenderedPageBreak/>
        <w:drawing>
          <wp:inline distT="0" distB="0" distL="0" distR="0" wp14:anchorId="6CC9B83C" wp14:editId="12AB2FD8">
            <wp:extent cx="5424326" cy="3172570"/>
            <wp:effectExtent l="0" t="0" r="508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42949" cy="3183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A9B" w:rsidRDefault="00F01A9B" w:rsidP="00F01A9B"/>
    <w:p w:rsidR="00F01A9B" w:rsidRDefault="00F01A9B" w:rsidP="00F01A9B"/>
    <w:p w:rsidR="00F01A9B" w:rsidRDefault="00F01A9B" w:rsidP="00F01A9B"/>
    <w:p w:rsidR="00F01A9B" w:rsidRDefault="00F01A9B" w:rsidP="00F01A9B"/>
    <w:p w:rsidR="00F01A9B" w:rsidRDefault="00F01A9B" w:rsidP="00F01A9B"/>
    <w:p w:rsidR="00F01A9B" w:rsidRDefault="00F01A9B" w:rsidP="00F01A9B"/>
    <w:p w:rsidR="00F01A9B" w:rsidRDefault="00F01A9B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F01A9B" w:rsidRDefault="00F01A9B" w:rsidP="00F01A9B"/>
    <w:p w:rsidR="00F01A9B" w:rsidRDefault="00F01A9B" w:rsidP="00F01A9B">
      <w:pPr>
        <w:rPr>
          <w:rFonts w:hAnsi="宋体"/>
        </w:rPr>
      </w:pPr>
      <w:r>
        <w:rPr>
          <w:rFonts w:hint="eastAsia"/>
        </w:rPr>
        <w:lastRenderedPageBreak/>
        <w:t>输入正整数</w:t>
      </w:r>
      <w:r w:rsidRPr="00761972">
        <w:rPr>
          <w:rFonts w:hint="eastAsia"/>
          <w:i/>
        </w:rPr>
        <w:t>n</w:t>
      </w:r>
      <w:r>
        <w:rPr>
          <w:rFonts w:hint="eastAsia"/>
        </w:rPr>
        <w:t>，随机生成一个</w:t>
      </w:r>
      <w:r w:rsidRPr="00761972">
        <w:rPr>
          <w:rFonts w:hint="eastAsia"/>
          <w:i/>
        </w:rPr>
        <w:t>n</w:t>
      </w:r>
      <w:r>
        <w:rPr>
          <w:rFonts w:ascii="宋体" w:hAnsi="宋体" w:hint="eastAsia"/>
        </w:rPr>
        <w:t>×</w:t>
      </w:r>
      <w:r>
        <w:rPr>
          <w:rFonts w:ascii="宋体" w:hAnsi="宋体" w:hint="eastAsia"/>
        </w:rPr>
        <w:t>2</w:t>
      </w:r>
      <w:r w:rsidRPr="00761972">
        <w:rPr>
          <w:i/>
        </w:rPr>
        <w:t>n</w:t>
      </w:r>
      <w:r>
        <w:rPr>
          <w:rFonts w:ascii="宋体" w:hAnsi="宋体" w:hint="eastAsia"/>
        </w:rPr>
        <w:t>阶的整数矩阵，其中的元素是取值在</w:t>
      </w:r>
      <w:r w:rsidRPr="00AF75DC">
        <w:t>-20</w:t>
      </w:r>
      <w:r w:rsidRPr="00AF75DC">
        <w:rPr>
          <w:rFonts w:hAnsi="宋体"/>
        </w:rPr>
        <w:t>到</w:t>
      </w:r>
      <w:r w:rsidRPr="00AF75DC">
        <w:t>10</w:t>
      </w:r>
      <w:r w:rsidRPr="00AF75DC">
        <w:rPr>
          <w:rFonts w:hAnsi="宋体"/>
        </w:rPr>
        <w:t>之间</w:t>
      </w:r>
      <w:r w:rsidRPr="00AF75DC">
        <w:t>(含-20和10)</w:t>
      </w:r>
      <w:r w:rsidRPr="00AF75DC">
        <w:rPr>
          <w:rFonts w:hAnsi="宋体"/>
        </w:rPr>
        <w:t>的整数，并计算所有大于</w:t>
      </w:r>
      <w:r w:rsidRPr="00AF75DC">
        <w:t>5</w:t>
      </w:r>
      <w:r w:rsidRPr="00AF75DC">
        <w:rPr>
          <w:rFonts w:hAnsi="宋体"/>
        </w:rPr>
        <w:t>的元素之和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[sum,C]=Sum(n)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=round(30*rand(n,n*n))-20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m=0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=1:n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1:n*n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C(i,j)&gt;5 sum=sum+C(i,j);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F01A9B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905ABD" w:rsidRDefault="00F01A9B" w:rsidP="00F01A9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0"/>
          <w:szCs w:val="2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C13C6F" w:rsidRDefault="00C13C6F" w:rsidP="00905ABD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5C714DC8" wp14:editId="66E24281">
            <wp:extent cx="5274310" cy="3838575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A9B" w:rsidRDefault="00C13C6F" w:rsidP="00905ABD">
      <w:pPr>
        <w:jc w:val="center"/>
      </w:pPr>
      <w:r>
        <w:rPr>
          <w:noProof/>
        </w:rPr>
        <w:lastRenderedPageBreak/>
        <w:drawing>
          <wp:inline distT="0" distB="0" distL="0" distR="0" wp14:anchorId="1BE40E1B" wp14:editId="46BEEC7A">
            <wp:extent cx="5274310" cy="372808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3C6F" w:rsidRDefault="00C13C6F" w:rsidP="00F01A9B"/>
    <w:p w:rsidR="00C13C6F" w:rsidRDefault="00C13C6F" w:rsidP="00F01A9B"/>
    <w:p w:rsidR="00C13C6F" w:rsidRDefault="00C13C6F" w:rsidP="00F01A9B"/>
    <w:p w:rsidR="00C13C6F" w:rsidRDefault="00C13C6F" w:rsidP="00F01A9B"/>
    <w:p w:rsidR="00C13C6F" w:rsidRDefault="00C13C6F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905ABD" w:rsidRDefault="00905ABD" w:rsidP="00F01A9B"/>
    <w:p w:rsidR="00C13C6F" w:rsidRDefault="00C13C6F" w:rsidP="00F01A9B">
      <w:r>
        <w:rPr>
          <w:rFonts w:hint="eastAsia"/>
        </w:rPr>
        <w:lastRenderedPageBreak/>
        <w:t>利用泰勒公式编写一个自己的sin(x)函数，使得误差小于10e-6；并计算cos(10.78)的值，同时给出你所计算的结果与系统函数值之间的误差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&lt;math.h&gt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&lt;stdio.h&gt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&lt;iostream&gt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#defin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_PI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3.14159265358979323846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using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namespac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std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main()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{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n=1,count=1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x,x1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sum ,term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printf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 xml:space="preserve">" 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输入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cos(x)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的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x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值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: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)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cin&gt;&gt;x1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x=x1+(</w:t>
      </w:r>
      <w:r>
        <w:rPr>
          <w:rFonts w:ascii="新宋体" w:eastAsia="新宋体" w:cs="新宋体"/>
          <w:color w:val="6F008A"/>
          <w:kern w:val="0"/>
          <w:sz w:val="19"/>
          <w:szCs w:val="19"/>
          <w:highlight w:val="white"/>
        </w:rPr>
        <w:t>M_PI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)/2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sum=x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term=x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{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term=-term*x*x/((n+1)*(n+2))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sum=sum+term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n=n+2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count++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}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fabs(term)&gt;=1e-6)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printf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cos(%f)=sin(%f+(PI/2))=%f,count=%d\n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x1,x1,sum,count)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printf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cos(%f)=%f\n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x1,cos(x1));</w:t>
      </w:r>
    </w:p>
    <w:p w:rsidR="00C13C6F" w:rsidRDefault="00C13C6F" w:rsidP="00C13C6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printf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系统函数值与泰勒公式的误差是：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%f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cos(x1)-sum);</w:t>
      </w:r>
    </w:p>
    <w:p w:rsidR="00C13C6F" w:rsidRDefault="00C13C6F" w:rsidP="00C13C6F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}</w:t>
      </w:r>
    </w:p>
    <w:p w:rsidR="00C13C6F" w:rsidRDefault="00F330F5" w:rsidP="00905ABD">
      <w:pPr>
        <w:jc w:val="center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noProof/>
        </w:rPr>
        <w:drawing>
          <wp:inline distT="0" distB="0" distL="0" distR="0" wp14:anchorId="686B158B" wp14:editId="6F2662AA">
            <wp:extent cx="4834393" cy="2840337"/>
            <wp:effectExtent l="0" t="0" r="444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36318" cy="2841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3C6F" w:rsidRDefault="00C13C6F" w:rsidP="00C13C6F">
      <w:r>
        <w:rPr>
          <w:rFonts w:hint="eastAsia"/>
        </w:rPr>
        <w:lastRenderedPageBreak/>
        <w:t>在高等数学中我们学过积分中值定理：若函数</w:t>
      </w:r>
      <w:r w:rsidRPr="007607B4">
        <w:rPr>
          <w:i/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16.3pt" o:ole="">
            <v:imagedata r:id="rId11" o:title=""/>
          </v:shape>
          <o:OLEObject Type="Embed" ProgID="Equation.DSMT4" ShapeID="_x0000_i1025" DrawAspect="Content" ObjectID="_1527876257" r:id="rId12"/>
        </w:object>
      </w:r>
      <w:r>
        <w:rPr>
          <w:rFonts w:hint="eastAsia"/>
        </w:rPr>
        <w:t>在闭区间[</w:t>
      </w:r>
      <w:r w:rsidRPr="007607B4">
        <w:rPr>
          <w:rFonts w:hint="eastAsia"/>
          <w:i/>
        </w:rPr>
        <w:t>a</w:t>
      </w:r>
      <w:r>
        <w:rPr>
          <w:rFonts w:hint="eastAsia"/>
        </w:rPr>
        <w:t>,</w:t>
      </w:r>
      <w:r w:rsidRPr="007607B4">
        <w:rPr>
          <w:rFonts w:hint="eastAsia"/>
          <w:i/>
        </w:rPr>
        <w:t>b</w:t>
      </w:r>
      <w:r>
        <w:rPr>
          <w:rFonts w:hint="eastAsia"/>
        </w:rPr>
        <w:t>]上连续，则在[</w:t>
      </w:r>
      <w:r w:rsidRPr="007607B4">
        <w:rPr>
          <w:rFonts w:hint="eastAsia"/>
          <w:i/>
        </w:rPr>
        <w:t>a</w:t>
      </w:r>
      <w:r>
        <w:rPr>
          <w:rFonts w:hint="eastAsia"/>
        </w:rPr>
        <w:t>,</w:t>
      </w:r>
      <w:r w:rsidRPr="007607B4">
        <w:rPr>
          <w:rFonts w:hint="eastAsia"/>
          <w:i/>
        </w:rPr>
        <w:t>b</w:t>
      </w:r>
      <w:r>
        <w:rPr>
          <w:rFonts w:hint="eastAsia"/>
        </w:rPr>
        <w:t>]中至少存在一点</w:t>
      </w:r>
      <w:r w:rsidRPr="007607B4">
        <w:rPr>
          <w:position w:val="-10"/>
        </w:rPr>
        <w:object w:dxaOrig="200" w:dyaOrig="320">
          <v:shape id="_x0000_i1026" type="#_x0000_t75" style="width:10pt;height:16.3pt" o:ole="">
            <v:imagedata r:id="rId13" o:title=""/>
          </v:shape>
          <o:OLEObject Type="Embed" ProgID="Equation.DSMT4" ShapeID="_x0000_i1026" DrawAspect="Content" ObjectID="_1527876258" r:id="rId14"/>
        </w:object>
      </w:r>
      <w:r>
        <w:rPr>
          <w:rFonts w:hint="eastAsia"/>
        </w:rPr>
        <w:t>使得</w:t>
      </w:r>
      <w:r w:rsidRPr="007607B4">
        <w:rPr>
          <w:position w:val="-18"/>
        </w:rPr>
        <w:object w:dxaOrig="2380" w:dyaOrig="520">
          <v:shape id="_x0000_i1027" type="#_x0000_t75" style="width:118.95pt;height:26.3pt" o:ole="">
            <v:imagedata r:id="rId15" o:title=""/>
          </v:shape>
          <o:OLEObject Type="Embed" ProgID="Equation.DSMT4" ShapeID="_x0000_i1027" DrawAspect="Content" ObjectID="_1527876259" r:id="rId16"/>
        </w:object>
      </w:r>
      <w:r>
        <w:rPr>
          <w:rFonts w:hint="eastAsia"/>
        </w:rPr>
        <w:t>. 若</w:t>
      </w:r>
      <w:r w:rsidRPr="007607B4">
        <w:rPr>
          <w:rFonts w:hint="eastAsia"/>
          <w:i/>
        </w:rPr>
        <w:t>a</w:t>
      </w:r>
      <w:r>
        <w:rPr>
          <w:rFonts w:hint="eastAsia"/>
        </w:rPr>
        <w:t>=1，</w:t>
      </w:r>
      <w:r w:rsidRPr="007607B4">
        <w:rPr>
          <w:rFonts w:hint="eastAsia"/>
          <w:i/>
        </w:rPr>
        <w:t>b</w:t>
      </w:r>
      <w:r>
        <w:rPr>
          <w:rFonts w:hint="eastAsia"/>
        </w:rPr>
        <w:t>=2，</w:t>
      </w:r>
      <w:r w:rsidRPr="007607B4">
        <w:rPr>
          <w:position w:val="-24"/>
        </w:rPr>
        <w:object w:dxaOrig="1260" w:dyaOrig="620">
          <v:shape id="_x0000_i1028" type="#_x0000_t75" style="width:63.25pt;height:31.3pt" o:ole="">
            <v:imagedata r:id="rId17" o:title=""/>
          </v:shape>
          <o:OLEObject Type="Embed" ProgID="Equation.DSMT4" ShapeID="_x0000_i1028" DrawAspect="Content" ObjectID="_1527876260" r:id="rId18"/>
        </w:object>
      </w:r>
      <w:r>
        <w:rPr>
          <w:rFonts w:hint="eastAsia"/>
        </w:rPr>
        <w:t>,试编程计算</w:t>
      </w:r>
      <w:r w:rsidR="003820A2" w:rsidRPr="007607B4">
        <w:rPr>
          <w:position w:val="-10"/>
        </w:rPr>
        <w:object w:dxaOrig="200" w:dyaOrig="320">
          <v:shape id="_x0000_i1029" type="#_x0000_t75" style="width:6.25pt;height:16.3pt" o:ole="">
            <v:imagedata r:id="rId19" o:title=""/>
          </v:shape>
          <o:OLEObject Type="Embed" ProgID="Equation.DSMT4" ShapeID="_x0000_i1029" DrawAspect="Content" ObjectID="_1527876261" r:id="rId20"/>
        </w:object>
      </w:r>
      <w:r>
        <w:t>的近似值</w:t>
      </w:r>
      <w:r>
        <w:rPr>
          <w:rFonts w:hint="eastAsia"/>
        </w:rPr>
        <w:t>.</w:t>
      </w:r>
    </w:p>
    <w:p w:rsidR="00F330F5" w:rsidRDefault="00F330F5" w:rsidP="00C13C6F">
      <w:r>
        <w:rPr>
          <w:rFonts w:hint="eastAsia"/>
        </w:rPr>
        <w:t>定义M文件</w:t>
      </w:r>
    </w:p>
    <w:p w:rsidR="00F330F5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f=f(x)</w:t>
      </w:r>
    </w:p>
    <w:p w:rsidR="00F330F5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sin(x)./x;</w:t>
      </w:r>
    </w:p>
    <w:p w:rsidR="00F330F5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DA1B02" w:rsidRDefault="00DA1B02" w:rsidP="00C13C6F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:rsidR="00F330F5" w:rsidRDefault="00F330F5" w:rsidP="00C13C6F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:rsidR="00F330F5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qua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(x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1,2);</w:t>
      </w:r>
    </w:p>
    <w:p w:rsidR="00EA6CCA" w:rsidRDefault="00EA6CCA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=0.6593;</w:t>
      </w:r>
    </w:p>
    <w:p w:rsidR="003820A2" w:rsidRDefault="003820A2" w:rsidP="003820A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=fsolve(@(x)sin(x)./x-0.6593,[1 2]);</w:t>
      </w:r>
    </w:p>
    <w:p w:rsidR="003820A2" w:rsidRDefault="003820A2" w:rsidP="003820A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m=double(X);</w:t>
      </w:r>
    </w:p>
    <w:p w:rsidR="00C13C6F" w:rsidRDefault="003820A2" w:rsidP="003820A2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3C5B42A8" wp14:editId="6EE39477">
            <wp:extent cx="3076575" cy="33242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0A2" w:rsidRDefault="003820A2" w:rsidP="003820A2">
      <w:pPr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M=1.5143</w:t>
      </w:r>
    </w:p>
    <w:p w:rsidR="003820A2" w:rsidRPr="003820A2" w:rsidRDefault="003820A2" w:rsidP="003820A2">
      <w:pPr>
        <w:autoSpaceDE w:val="0"/>
        <w:autoSpaceDN w:val="0"/>
        <w:adjustRightInd w:val="0"/>
        <w:rPr>
          <w:rFonts w:ascii="Courier New" w:hAnsi="Courier New" w:cs="Courier New" w:hint="eastAsia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1&lt;m&lt;2</w:t>
      </w:r>
    </w:p>
    <w:p w:rsidR="00F330F5" w:rsidRDefault="003820A2" w:rsidP="00C13C6F">
      <w:r w:rsidRPr="007607B4">
        <w:rPr>
          <w:position w:val="-10"/>
        </w:rPr>
        <w:object w:dxaOrig="200" w:dyaOrig="320">
          <v:shape id="_x0000_i1032" type="#_x0000_t75" style="width:6.25pt;height:16.3pt" o:ole="">
            <v:imagedata r:id="rId19" o:title=""/>
          </v:shape>
          <o:OLEObject Type="Embed" ProgID="Equation.DSMT4" ShapeID="_x0000_i1032" DrawAspect="Content" ObjectID="_1527876262" r:id="rId22"/>
        </w:object>
      </w:r>
      <w:r>
        <w:t>=1.5143</w:t>
      </w:r>
    </w:p>
    <w:p w:rsidR="003F01AB" w:rsidRDefault="003F01AB" w:rsidP="00C13C6F"/>
    <w:p w:rsidR="00682866" w:rsidRDefault="00682866" w:rsidP="00C13C6F"/>
    <w:p w:rsidR="00682866" w:rsidRDefault="00682866" w:rsidP="00C13C6F"/>
    <w:p w:rsidR="00682866" w:rsidRDefault="00682866" w:rsidP="00C13C6F"/>
    <w:p w:rsidR="00682866" w:rsidRDefault="00682866" w:rsidP="00C13C6F"/>
    <w:p w:rsidR="00682866" w:rsidRDefault="00682866" w:rsidP="00C13C6F"/>
    <w:p w:rsidR="00682866" w:rsidRDefault="00682866" w:rsidP="00C13C6F">
      <w:pPr>
        <w:rPr>
          <w:rFonts w:hint="eastAsia"/>
        </w:rPr>
      </w:pPr>
      <w:bookmarkStart w:id="0" w:name="_GoBack"/>
      <w:bookmarkEnd w:id="0"/>
    </w:p>
    <w:p w:rsidR="00F330F5" w:rsidRDefault="00F330F5" w:rsidP="00C13C6F">
      <w:r>
        <w:rPr>
          <w:rFonts w:hint="eastAsia"/>
        </w:rPr>
        <w:lastRenderedPageBreak/>
        <w:t>第六题：</w:t>
      </w:r>
    </w:p>
    <w:p w:rsidR="00F330F5" w:rsidRDefault="00F330F5" w:rsidP="00C13C6F">
      <w:r>
        <w:rPr>
          <w:rFonts w:hint="eastAsia"/>
        </w:rPr>
        <w:t>适应度函数（求最小值）</w:t>
      </w:r>
    </w:p>
    <w:p w:rsidR="00F330F5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z=my_fun(x)</w:t>
      </w:r>
    </w:p>
    <w:p w:rsidR="00F330F5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z=-(x(1)^2+x(2)^2+3*x(3)^2+4*x(4)^2+2*x(5)^2-8*x(1)-2*x(2)-3*x(3)-x(4)-2*x(5));</w:t>
      </w:r>
    </w:p>
    <w:p w:rsidR="00F330F5" w:rsidRPr="00905ABD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0"/>
          <w:szCs w:val="2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F330F5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 xml:space="preserve">A=[1 1 1 1 1;1 2 2 </w:t>
      </w:r>
      <w:r>
        <w:rPr>
          <w:rFonts w:ascii="Courier New" w:hAnsi="Courier New" w:cs="Courier New" w:hint="eastAsia"/>
          <w:kern w:val="0"/>
          <w:sz w:val="24"/>
          <w:szCs w:val="24"/>
        </w:rPr>
        <w:t>1</w:t>
      </w:r>
      <w:r w:rsidRPr="00F330F5">
        <w:rPr>
          <w:rFonts w:ascii="Courier New" w:hAnsi="Courier New" w:cs="Courier New"/>
          <w:kern w:val="0"/>
          <w:sz w:val="24"/>
          <w:szCs w:val="24"/>
        </w:rPr>
        <w:t xml:space="preserve"> 6;2 1 6 0 0;0 0 1 1 5]</w:t>
      </w:r>
      <w:r>
        <w:rPr>
          <w:rFonts w:ascii="Courier New" w:hAnsi="Courier New" w:cs="Courier New" w:hint="eastAsia"/>
          <w:kern w:val="0"/>
          <w:sz w:val="24"/>
          <w:szCs w:val="24"/>
        </w:rPr>
        <w:t>；</w:t>
      </w:r>
    </w:p>
    <w:p w:rsidR="00F330F5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B=[400;800;200;200];</w:t>
      </w:r>
    </w:p>
    <w:p w:rsidR="00F330F5" w:rsidRDefault="00F330F5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用</w:t>
      </w:r>
      <w:r>
        <w:rPr>
          <w:rFonts w:ascii="Courier New" w:hAnsi="Courier New" w:cs="Courier New" w:hint="eastAsia"/>
          <w:kern w:val="0"/>
          <w:sz w:val="24"/>
          <w:szCs w:val="24"/>
        </w:rPr>
        <w:t>matlab</w:t>
      </w:r>
      <w:r>
        <w:rPr>
          <w:rFonts w:ascii="Courier New" w:hAnsi="Courier New" w:cs="Courier New" w:hint="eastAsia"/>
          <w:kern w:val="0"/>
          <w:sz w:val="24"/>
          <w:szCs w:val="24"/>
        </w:rPr>
        <w:t>自带的遗传工具箱</w:t>
      </w:r>
      <w:r>
        <w:rPr>
          <w:rFonts w:ascii="Courier New" w:hAnsi="Courier New" w:cs="Courier New" w:hint="eastAsia"/>
          <w:kern w:val="0"/>
          <w:sz w:val="24"/>
          <w:szCs w:val="24"/>
        </w:rPr>
        <w:t>gatool</w:t>
      </w:r>
    </w:p>
    <w:p w:rsidR="007D572B" w:rsidRDefault="00066915" w:rsidP="00905ABD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6327D8E" wp14:editId="591494D6">
            <wp:extent cx="3312195" cy="6106602"/>
            <wp:effectExtent l="0" t="0" r="254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14771" cy="6111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51FA" w:rsidRDefault="00CC51FA" w:rsidP="00905ABD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3455617A" wp14:editId="4C831385">
            <wp:extent cx="3629025" cy="4667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BD" w:rsidRDefault="00905ABD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066915" w:rsidRDefault="003820A2" w:rsidP="00905ABD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pict>
          <v:shape id="_x0000_i1030" type="#_x0000_t75" style="width:414.45pt;height:203.5pt">
            <v:imagedata r:id="rId25" o:title="untitled"/>
          </v:shape>
        </w:pict>
      </w:r>
    </w:p>
    <w:p w:rsidR="007D572B" w:rsidRDefault="007D572B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由图的</w:t>
      </w:r>
      <w:r w:rsidR="00066915">
        <w:rPr>
          <w:rFonts w:ascii="Courier New" w:hAnsi="Courier New" w:cs="Courier New" w:hint="eastAsia"/>
          <w:kern w:val="0"/>
          <w:sz w:val="24"/>
          <w:szCs w:val="24"/>
        </w:rPr>
        <w:t>最大值</w:t>
      </w:r>
      <w:r>
        <w:rPr>
          <w:rFonts w:ascii="Courier New" w:hAnsi="Courier New" w:cs="Courier New" w:hint="eastAsia"/>
          <w:kern w:val="0"/>
          <w:sz w:val="24"/>
          <w:szCs w:val="24"/>
        </w:rPr>
        <w:t>的近似值为</w:t>
      </w:r>
      <w:r w:rsidR="00066915">
        <w:rPr>
          <w:rFonts w:ascii="Courier New" w:hAnsi="Courier New" w:cs="Courier New" w:hint="eastAsia"/>
          <w:kern w:val="0"/>
          <w:sz w:val="24"/>
          <w:szCs w:val="24"/>
        </w:rPr>
        <w:t>51568</w:t>
      </w:r>
    </w:p>
    <w:p w:rsidR="00CC51FA" w:rsidRDefault="00CC51FA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X(1)=50;</w:t>
      </w:r>
    </w:p>
    <w:p w:rsidR="00CC51FA" w:rsidRDefault="00CC51FA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X(2)=99;</w:t>
      </w:r>
    </w:p>
    <w:p w:rsidR="00CC51FA" w:rsidRDefault="00CC51FA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X(3)=0;</w:t>
      </w:r>
    </w:p>
    <w:p w:rsidR="00CC51FA" w:rsidRDefault="00CC51FA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X(4)=99;</w:t>
      </w:r>
    </w:p>
    <w:p w:rsidR="00CC51FA" w:rsidRDefault="00CC51FA" w:rsidP="00F330F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X(5)=20;</w:t>
      </w:r>
    </w:p>
    <w:p w:rsidR="00F330F5" w:rsidRDefault="00F330F5" w:rsidP="00C13C6F"/>
    <w:p w:rsidR="00905ABD" w:rsidRDefault="00905ABD" w:rsidP="00C13C6F"/>
    <w:sectPr w:rsidR="00905A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240F" w:rsidRDefault="00CA240F" w:rsidP="003F01AB">
      <w:r>
        <w:separator/>
      </w:r>
    </w:p>
  </w:endnote>
  <w:endnote w:type="continuationSeparator" w:id="0">
    <w:p w:rsidR="00CA240F" w:rsidRDefault="00CA240F" w:rsidP="003F01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240F" w:rsidRDefault="00CA240F" w:rsidP="003F01AB">
      <w:r>
        <w:separator/>
      </w:r>
    </w:p>
  </w:footnote>
  <w:footnote w:type="continuationSeparator" w:id="0">
    <w:p w:rsidR="00CA240F" w:rsidRDefault="00CA240F" w:rsidP="003F01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547D26"/>
    <w:multiLevelType w:val="hybridMultilevel"/>
    <w:tmpl w:val="1D20A6C2"/>
    <w:lvl w:ilvl="0" w:tplc="120E25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5DBD"/>
    <w:rsid w:val="00066915"/>
    <w:rsid w:val="001C7D29"/>
    <w:rsid w:val="00335DBD"/>
    <w:rsid w:val="003820A2"/>
    <w:rsid w:val="003F01AB"/>
    <w:rsid w:val="00606BCA"/>
    <w:rsid w:val="00682866"/>
    <w:rsid w:val="007D572B"/>
    <w:rsid w:val="00905ABD"/>
    <w:rsid w:val="00C13C6F"/>
    <w:rsid w:val="00CA240F"/>
    <w:rsid w:val="00CC51FA"/>
    <w:rsid w:val="00DA1B02"/>
    <w:rsid w:val="00EA6CCA"/>
    <w:rsid w:val="00F01A9B"/>
    <w:rsid w:val="00F33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0EB87E"/>
  <w15:chartTrackingRefBased/>
  <w15:docId w15:val="{93F044AF-EA97-4085-84A1-ADE534AE04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1A9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F01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F01A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F01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F01A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783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63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328</Words>
  <Characters>1873</Characters>
  <Application>Microsoft Office Word</Application>
  <DocSecurity>0</DocSecurity>
  <Lines>15</Lines>
  <Paragraphs>4</Paragraphs>
  <ScaleCrop>false</ScaleCrop>
  <Company/>
  <LinksUpToDate>false</LinksUpToDate>
  <CharactersWithSpaces>2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荣武</dc:creator>
  <cp:keywords/>
  <dc:description/>
  <cp:lastModifiedBy>林荣武</cp:lastModifiedBy>
  <cp:revision>22</cp:revision>
  <dcterms:created xsi:type="dcterms:W3CDTF">2016-06-19T11:44:00Z</dcterms:created>
  <dcterms:modified xsi:type="dcterms:W3CDTF">2016-06-19T13:17:00Z</dcterms:modified>
</cp:coreProperties>
</file>